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ls" ContentType="application/vnd.ms-exce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61E7A5" w14:textId="77777777" w:rsidR="007863B5" w:rsidRPr="0031744F" w:rsidRDefault="001524F1" w:rsidP="001524F1">
      <w:pPr>
        <w:pStyle w:val="Title"/>
        <w:spacing w:before="0"/>
        <w:ind w:firstLine="0"/>
        <w:rPr>
          <w:rFonts w:cs="Times New Roman"/>
          <w:lang w:val="en-GB"/>
        </w:rPr>
      </w:pPr>
      <w:r w:rsidRPr="0031744F">
        <w:rPr>
          <w:rFonts w:cs="Times New Roman"/>
          <w:caps w:val="0"/>
          <w:sz w:val="40"/>
          <w:szCs w:val="40"/>
          <w:lang w:val="en-GB"/>
        </w:rPr>
        <w:t>Your Paper's Title Starts Here: Center</w:t>
      </w:r>
      <w:r w:rsidR="00012BB6">
        <w:rPr>
          <w:rFonts w:cs="Times New Roman"/>
          <w:caps w:val="0"/>
          <w:sz w:val="40"/>
          <w:szCs w:val="40"/>
          <w:lang w:val="en-GB"/>
        </w:rPr>
        <w:t>ed</w:t>
      </w:r>
      <w:r w:rsidRPr="0031744F">
        <w:rPr>
          <w:rFonts w:cs="Times New Roman"/>
          <w:caps w:val="0"/>
          <w:sz w:val="40"/>
          <w:szCs w:val="40"/>
          <w:lang w:val="en-GB"/>
        </w:rPr>
        <w:t xml:space="preserve">, </w:t>
      </w:r>
      <w:r w:rsidR="00012BB6">
        <w:rPr>
          <w:rFonts w:cs="Times New Roman"/>
          <w:caps w:val="0"/>
          <w:sz w:val="40"/>
          <w:szCs w:val="40"/>
          <w:lang w:val="en-GB"/>
        </w:rPr>
        <w:t>Times New Roman (TNR)</w:t>
      </w:r>
      <w:r w:rsidRPr="0031744F">
        <w:rPr>
          <w:rFonts w:cs="Times New Roman"/>
          <w:caps w:val="0"/>
          <w:sz w:val="40"/>
          <w:szCs w:val="40"/>
          <w:lang w:val="en-GB"/>
        </w:rPr>
        <w:t xml:space="preserve"> 20pt., Bold </w:t>
      </w:r>
    </w:p>
    <w:p w14:paraId="5100592A" w14:textId="77777777" w:rsidR="007863B5" w:rsidRPr="0031744F" w:rsidRDefault="007863B5" w:rsidP="001524F1">
      <w:pPr>
        <w:widowControl w:val="0"/>
        <w:adjustRightInd w:val="0"/>
        <w:ind w:firstLine="0"/>
        <w:jc w:val="center"/>
        <w:rPr>
          <w:b/>
          <w:bCs/>
          <w:lang w:val="en-GB"/>
        </w:rPr>
      </w:pPr>
      <w:r w:rsidRPr="0031744F">
        <w:rPr>
          <w:b/>
          <w:bCs/>
          <w:szCs w:val="18"/>
          <w:lang w:val="en-GB"/>
        </w:rPr>
        <w:t>Full First Author</w:t>
      </w:r>
      <w:r w:rsidRPr="0031744F">
        <w:rPr>
          <w:b/>
          <w:bCs/>
          <w:szCs w:val="18"/>
          <w:vertAlign w:val="superscript"/>
          <w:lang w:val="en-GB"/>
        </w:rPr>
        <w:t>1</w:t>
      </w:r>
      <w:r w:rsidRPr="0031744F">
        <w:rPr>
          <w:b/>
          <w:bCs/>
          <w:szCs w:val="18"/>
          <w:lang w:val="en-GB"/>
        </w:rPr>
        <w:t xml:space="preserve">, Full </w:t>
      </w:r>
      <w:r w:rsidRPr="0031744F">
        <w:rPr>
          <w:b/>
          <w:bCs/>
          <w:szCs w:val="18"/>
          <w:lang w:val="en-GB" w:eastAsia="zh-CN"/>
        </w:rPr>
        <w:t>Second</w:t>
      </w:r>
      <w:r w:rsidRPr="0031744F">
        <w:rPr>
          <w:b/>
          <w:bCs/>
          <w:szCs w:val="18"/>
          <w:lang w:val="en-GB"/>
        </w:rPr>
        <w:t xml:space="preserve"> Author</w:t>
      </w:r>
      <w:r w:rsidRPr="0031744F">
        <w:rPr>
          <w:b/>
          <w:bCs/>
          <w:szCs w:val="18"/>
          <w:vertAlign w:val="superscript"/>
          <w:lang w:val="en-GB"/>
        </w:rPr>
        <w:t>2,</w:t>
      </w:r>
      <w:r w:rsidR="005508C7" w:rsidRPr="0031744F">
        <w:rPr>
          <w:b/>
          <w:bCs/>
          <w:szCs w:val="18"/>
          <w:vertAlign w:val="superscript"/>
          <w:lang w:val="en-GB" w:eastAsia="zh-CN"/>
        </w:rPr>
        <w:t xml:space="preserve"> </w:t>
      </w:r>
      <w:r w:rsidRPr="0031744F">
        <w:rPr>
          <w:b/>
          <w:bCs/>
          <w:szCs w:val="18"/>
          <w:vertAlign w:val="superscript"/>
          <w:lang w:val="en-GB" w:eastAsia="zh-CN"/>
        </w:rPr>
        <w:t xml:space="preserve">* </w:t>
      </w:r>
      <w:r w:rsidRPr="0031744F">
        <w:rPr>
          <w:b/>
          <w:bCs/>
          <w:szCs w:val="18"/>
          <w:lang w:val="en-GB"/>
        </w:rPr>
        <w:t>and</w:t>
      </w:r>
      <w:r w:rsidRPr="0031744F">
        <w:rPr>
          <w:b/>
          <w:bCs/>
          <w:szCs w:val="18"/>
          <w:lang w:val="en-GB" w:eastAsia="zh-CN"/>
        </w:rPr>
        <w:t xml:space="preserve"> Full Third Author</w:t>
      </w:r>
      <w:r w:rsidRPr="0031744F">
        <w:rPr>
          <w:b/>
          <w:bCs/>
          <w:szCs w:val="18"/>
          <w:vertAlign w:val="superscript"/>
          <w:lang w:val="en-GB"/>
        </w:rPr>
        <w:t>3</w:t>
      </w:r>
      <w:r w:rsidRPr="0031744F">
        <w:rPr>
          <w:b/>
          <w:bCs/>
          <w:szCs w:val="18"/>
          <w:lang w:val="en-GB"/>
        </w:rPr>
        <w:t xml:space="preserve"> (T</w:t>
      </w:r>
      <w:r w:rsidR="00AE3BA9">
        <w:rPr>
          <w:b/>
          <w:bCs/>
          <w:szCs w:val="18"/>
          <w:lang w:val="en-GB"/>
        </w:rPr>
        <w:t>NR</w:t>
      </w:r>
      <w:r w:rsidRPr="0031744F">
        <w:rPr>
          <w:b/>
          <w:bCs/>
          <w:szCs w:val="18"/>
          <w:lang w:val="en-GB"/>
        </w:rPr>
        <w:t xml:space="preserve"> 1</w:t>
      </w:r>
      <w:r w:rsidR="001524F1" w:rsidRPr="0031744F">
        <w:rPr>
          <w:b/>
          <w:bCs/>
          <w:szCs w:val="18"/>
          <w:lang w:val="en-GB"/>
        </w:rPr>
        <w:t>2</w:t>
      </w:r>
      <w:r w:rsidRPr="0031744F">
        <w:rPr>
          <w:b/>
          <w:bCs/>
          <w:szCs w:val="18"/>
          <w:lang w:val="en-GB"/>
        </w:rPr>
        <w:t xml:space="preserve">pt., </w:t>
      </w:r>
      <w:r w:rsidR="00E74F90" w:rsidRPr="0031744F">
        <w:rPr>
          <w:b/>
          <w:bCs/>
          <w:szCs w:val="18"/>
          <w:lang w:val="en-GB"/>
        </w:rPr>
        <w:t>centred</w:t>
      </w:r>
      <w:r w:rsidRPr="0031744F">
        <w:rPr>
          <w:b/>
          <w:bCs/>
          <w:szCs w:val="18"/>
          <w:lang w:val="en-GB"/>
        </w:rPr>
        <w:t>)</w:t>
      </w:r>
    </w:p>
    <w:p w14:paraId="15699141" w14:textId="77777777" w:rsidR="007863B5" w:rsidRPr="0031744F" w:rsidRDefault="007863B5" w:rsidP="001524F1">
      <w:pPr>
        <w:pStyle w:val="TTPAddress"/>
        <w:ind w:firstLine="0"/>
        <w:rPr>
          <w:rFonts w:ascii="Times New Roman" w:hAnsi="Times New Roman"/>
          <w:sz w:val="20"/>
          <w:szCs w:val="18"/>
          <w:lang w:val="en-GB"/>
        </w:rPr>
      </w:pPr>
      <w:r w:rsidRPr="0031744F">
        <w:rPr>
          <w:rFonts w:ascii="Times New Roman" w:hAnsi="Times New Roman"/>
          <w:sz w:val="20"/>
          <w:szCs w:val="18"/>
          <w:vertAlign w:val="superscript"/>
          <w:lang w:val="en-GB"/>
        </w:rPr>
        <w:t>1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Full </w:t>
      </w:r>
      <w:r w:rsidR="00F74FAF" w:rsidRPr="0031744F">
        <w:rPr>
          <w:rFonts w:ascii="Times New Roman" w:hAnsi="Times New Roman"/>
          <w:sz w:val="20"/>
          <w:szCs w:val="18"/>
          <w:lang w:val="en-GB"/>
        </w:rPr>
        <w:t xml:space="preserve">affiliation </w:t>
      </w:r>
      <w:r w:rsidRPr="0031744F">
        <w:rPr>
          <w:rFonts w:ascii="Times New Roman" w:hAnsi="Times New Roman"/>
          <w:sz w:val="20"/>
          <w:szCs w:val="18"/>
          <w:lang w:val="en-GB"/>
        </w:rPr>
        <w:t>of first author, including country (in English, T</w:t>
      </w:r>
      <w:r w:rsidR="00AE3BA9">
        <w:rPr>
          <w:rFonts w:ascii="Times New Roman" w:hAnsi="Times New Roman"/>
          <w:sz w:val="20"/>
          <w:szCs w:val="18"/>
          <w:lang w:val="en-GB"/>
        </w:rPr>
        <w:t>NR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 1</w:t>
      </w:r>
      <w:r w:rsidR="001524F1" w:rsidRPr="0031744F">
        <w:rPr>
          <w:rFonts w:ascii="Times New Roman" w:hAnsi="Times New Roman"/>
          <w:sz w:val="20"/>
          <w:szCs w:val="18"/>
          <w:lang w:val="en-GB"/>
        </w:rPr>
        <w:t>0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pt. </w:t>
      </w:r>
      <w:r w:rsidR="00E74F90" w:rsidRPr="0031744F">
        <w:rPr>
          <w:rFonts w:ascii="Times New Roman" w:hAnsi="Times New Roman"/>
          <w:sz w:val="20"/>
          <w:szCs w:val="18"/>
          <w:lang w:val="en-GB"/>
        </w:rPr>
        <w:t>centred</w:t>
      </w:r>
      <w:r w:rsidRPr="0031744F">
        <w:rPr>
          <w:rFonts w:ascii="Times New Roman" w:hAnsi="Times New Roman"/>
          <w:sz w:val="20"/>
          <w:szCs w:val="18"/>
          <w:lang w:val="en-GB"/>
        </w:rPr>
        <w:t>)</w:t>
      </w:r>
    </w:p>
    <w:p w14:paraId="0DF61ACC" w14:textId="77777777" w:rsidR="007863B5" w:rsidRPr="0031744F" w:rsidRDefault="007863B5" w:rsidP="007863B5">
      <w:pPr>
        <w:pStyle w:val="TTPAddress"/>
        <w:ind w:firstLine="0"/>
        <w:rPr>
          <w:rFonts w:ascii="Times New Roman" w:hAnsi="Times New Roman"/>
          <w:sz w:val="20"/>
          <w:szCs w:val="18"/>
          <w:lang w:val="en-GB"/>
        </w:rPr>
      </w:pPr>
      <w:r w:rsidRPr="0031744F">
        <w:rPr>
          <w:rFonts w:ascii="Times New Roman" w:hAnsi="Times New Roman"/>
          <w:sz w:val="20"/>
          <w:szCs w:val="18"/>
          <w:vertAlign w:val="superscript"/>
          <w:lang w:val="en-GB"/>
        </w:rPr>
        <w:t>2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Full </w:t>
      </w:r>
      <w:r w:rsidR="00F74FAF" w:rsidRPr="0031744F">
        <w:rPr>
          <w:rFonts w:ascii="Times New Roman" w:hAnsi="Times New Roman"/>
          <w:sz w:val="20"/>
          <w:szCs w:val="18"/>
          <w:lang w:val="en-GB"/>
        </w:rPr>
        <w:t xml:space="preserve">affiliation 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of second author, including country </w:t>
      </w:r>
    </w:p>
    <w:p w14:paraId="356EAFB8" w14:textId="77777777" w:rsidR="007863B5" w:rsidRPr="0031744F" w:rsidRDefault="007863B5" w:rsidP="007863B5">
      <w:pPr>
        <w:pStyle w:val="TTPAddress"/>
        <w:ind w:firstLine="0"/>
        <w:rPr>
          <w:rFonts w:ascii="Times New Roman" w:hAnsi="Times New Roman"/>
          <w:sz w:val="20"/>
          <w:szCs w:val="18"/>
          <w:lang w:val="en-GB"/>
        </w:rPr>
      </w:pPr>
      <w:r w:rsidRPr="0031744F">
        <w:rPr>
          <w:rFonts w:ascii="Times New Roman" w:hAnsi="Times New Roman"/>
          <w:sz w:val="20"/>
          <w:szCs w:val="18"/>
          <w:vertAlign w:val="superscript"/>
          <w:lang w:val="en-GB"/>
        </w:rPr>
        <w:t>3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List all </w:t>
      </w:r>
      <w:r w:rsidR="00F74FAF" w:rsidRPr="0031744F">
        <w:rPr>
          <w:rFonts w:ascii="Times New Roman" w:hAnsi="Times New Roman"/>
          <w:sz w:val="20"/>
          <w:szCs w:val="18"/>
          <w:lang w:val="en-GB"/>
        </w:rPr>
        <w:t xml:space="preserve">affiliation 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in the same way </w:t>
      </w:r>
    </w:p>
    <w:p w14:paraId="7257F4BE" w14:textId="77777777" w:rsidR="007863B5" w:rsidRPr="0031744F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31744F">
        <w:rPr>
          <w:rFonts w:ascii="Times New Roman" w:hAnsi="Times New Roman"/>
          <w:sz w:val="20"/>
          <w:szCs w:val="18"/>
          <w:lang w:val="en-GB"/>
        </w:rPr>
        <w:t>*Corresponding author</w:t>
      </w:r>
    </w:p>
    <w:p w14:paraId="33550121" w14:textId="77777777" w:rsidR="001524F1" w:rsidRPr="0031744F" w:rsidRDefault="007863B5" w:rsidP="000D6318">
      <w:pPr>
        <w:pStyle w:val="TTPKeywords"/>
        <w:ind w:firstLine="0"/>
        <w:rPr>
          <w:rFonts w:ascii="Times New Roman" w:hAnsi="Times New Roman"/>
          <w:b/>
          <w:sz w:val="24"/>
          <w:szCs w:val="24"/>
          <w:lang w:val="en-GB"/>
        </w:rPr>
      </w:pPr>
      <w:r w:rsidRPr="0031744F">
        <w:rPr>
          <w:rFonts w:ascii="Times New Roman" w:hAnsi="Times New Roman"/>
          <w:b/>
          <w:sz w:val="28"/>
          <w:szCs w:val="28"/>
          <w:lang w:val="en-GB"/>
        </w:rPr>
        <w:t>Abstract</w:t>
      </w:r>
      <w:r w:rsidRPr="0031744F">
        <w:rPr>
          <w:rFonts w:ascii="Times New Roman" w:hAnsi="Times New Roman"/>
          <w:b/>
          <w:sz w:val="24"/>
          <w:szCs w:val="24"/>
          <w:lang w:val="en-GB"/>
        </w:rPr>
        <w:t xml:space="preserve">. </w:t>
      </w:r>
    </w:p>
    <w:p w14:paraId="5F191C3D" w14:textId="77777777" w:rsidR="007863B5" w:rsidRPr="0031744F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31744F">
        <w:rPr>
          <w:rFonts w:ascii="Times New Roman" w:hAnsi="Times New Roman"/>
          <w:sz w:val="24"/>
          <w:szCs w:val="24"/>
          <w:lang w:val="en-GB"/>
        </w:rPr>
        <w:t xml:space="preserve">Here </w:t>
      </w:r>
      <w:r w:rsidR="008363C4">
        <w:rPr>
          <w:rFonts w:ascii="Times New Roman" w:hAnsi="Times New Roman"/>
          <w:sz w:val="24"/>
          <w:szCs w:val="24"/>
          <w:lang w:val="en-GB"/>
        </w:rPr>
        <w:t>the abstract should summarize the contents of the paper in short term in between 200 – 250 words and written in English.</w:t>
      </w:r>
      <w:r w:rsidRPr="0031744F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8363C4">
        <w:rPr>
          <w:rFonts w:ascii="Times New Roman" w:hAnsi="Times New Roman"/>
          <w:sz w:val="24"/>
          <w:szCs w:val="24"/>
          <w:lang w:val="en-GB"/>
        </w:rPr>
        <w:t xml:space="preserve">The writing must be in MS Word format in single spacing 1.0 using 12 </w:t>
      </w:r>
      <w:proofErr w:type="gramStart"/>
      <w:r w:rsidR="008363C4">
        <w:rPr>
          <w:rFonts w:ascii="Times New Roman" w:hAnsi="Times New Roman"/>
          <w:sz w:val="24"/>
          <w:szCs w:val="24"/>
          <w:lang w:val="en-GB"/>
        </w:rPr>
        <w:t>point</w:t>
      </w:r>
      <w:proofErr w:type="gramEnd"/>
      <w:r w:rsidR="008363C4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47AE5">
        <w:rPr>
          <w:rFonts w:ascii="Times New Roman" w:hAnsi="Times New Roman"/>
          <w:sz w:val="24"/>
          <w:szCs w:val="24"/>
          <w:lang w:val="en-GB"/>
        </w:rPr>
        <w:t xml:space="preserve">of </w:t>
      </w:r>
      <w:r w:rsidR="008363C4">
        <w:rPr>
          <w:rFonts w:ascii="Times New Roman" w:hAnsi="Times New Roman"/>
          <w:sz w:val="24"/>
          <w:szCs w:val="24"/>
          <w:lang w:val="en-GB"/>
        </w:rPr>
        <w:t>Times New Roman</w:t>
      </w:r>
      <w:r w:rsidR="001A4EFD">
        <w:rPr>
          <w:rFonts w:ascii="Times New Roman" w:hAnsi="Times New Roman"/>
          <w:sz w:val="24"/>
          <w:szCs w:val="24"/>
          <w:lang w:val="en-GB"/>
        </w:rPr>
        <w:t xml:space="preserve"> (TMR)</w:t>
      </w:r>
      <w:r w:rsidR="008363C4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B96531">
        <w:rPr>
          <w:rFonts w:ascii="Times New Roman" w:hAnsi="Times New Roman"/>
          <w:sz w:val="24"/>
          <w:szCs w:val="24"/>
          <w:lang w:val="en-GB"/>
        </w:rPr>
        <w:t>with alignment in block</w:t>
      </w:r>
      <w:r w:rsidR="001A4EFD">
        <w:rPr>
          <w:rFonts w:ascii="Times New Roman" w:hAnsi="Times New Roman"/>
          <w:sz w:val="24"/>
          <w:szCs w:val="24"/>
          <w:lang w:val="en-GB"/>
        </w:rPr>
        <w:t xml:space="preserve"> format</w:t>
      </w:r>
      <w:r w:rsidR="00B96531">
        <w:rPr>
          <w:rFonts w:ascii="Times New Roman" w:hAnsi="Times New Roman"/>
          <w:sz w:val="24"/>
          <w:szCs w:val="24"/>
          <w:lang w:val="en-GB"/>
        </w:rPr>
        <w:t>. The a</w:t>
      </w:r>
      <w:r w:rsidR="00F0630A" w:rsidRPr="0031744F">
        <w:rPr>
          <w:rFonts w:ascii="Times New Roman" w:hAnsi="Times New Roman"/>
          <w:sz w:val="24"/>
          <w:szCs w:val="24"/>
          <w:lang w:val="en-GB"/>
        </w:rPr>
        <w:t xml:space="preserve">bstract should outline the purpose of the article, method of the research, </w:t>
      </w:r>
      <w:proofErr w:type="gramStart"/>
      <w:r w:rsidR="00F0630A" w:rsidRPr="0031744F">
        <w:rPr>
          <w:rFonts w:ascii="Times New Roman" w:hAnsi="Times New Roman"/>
          <w:sz w:val="24"/>
          <w:szCs w:val="24"/>
          <w:lang w:val="en-GB"/>
        </w:rPr>
        <w:t>data</w:t>
      </w:r>
      <w:proofErr w:type="gramEnd"/>
      <w:r w:rsidR="00F0630A" w:rsidRPr="0031744F">
        <w:rPr>
          <w:rFonts w:ascii="Times New Roman" w:hAnsi="Times New Roman"/>
          <w:sz w:val="24"/>
          <w:szCs w:val="24"/>
          <w:lang w:val="en-GB"/>
        </w:rPr>
        <w:t xml:space="preserve"> and main results.</w:t>
      </w:r>
      <w:r w:rsidR="000D6318" w:rsidRPr="0031744F">
        <w:rPr>
          <w:rFonts w:ascii="Times New Roman" w:hAnsi="Times New Roman"/>
          <w:sz w:val="24"/>
          <w:szCs w:val="24"/>
          <w:lang w:val="en-GB"/>
        </w:rPr>
        <w:t xml:space="preserve"> </w:t>
      </w:r>
    </w:p>
    <w:p w14:paraId="615D346A" w14:textId="77777777" w:rsidR="007863B5" w:rsidRPr="0031744F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31744F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31744F">
        <w:rPr>
          <w:rFonts w:ascii="Times New Roman" w:hAnsi="Times New Roman"/>
          <w:sz w:val="24"/>
          <w:szCs w:val="24"/>
          <w:lang w:val="en-GB"/>
        </w:rPr>
        <w:t xml:space="preserve"> key word, key word, key word </w:t>
      </w:r>
      <w:r w:rsidRPr="0031744F"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14:paraId="4FB0A1B2" w14:textId="77777777" w:rsidR="007E164C" w:rsidRPr="0031744F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 w:rsidRPr="0031744F">
        <w:rPr>
          <w:szCs w:val="28"/>
          <w:lang w:val="en-GB"/>
        </w:rPr>
        <w:t>Introduction</w:t>
      </w:r>
      <w:r w:rsidR="007863B5" w:rsidRPr="0031744F">
        <w:rPr>
          <w:szCs w:val="28"/>
          <w:lang w:val="en-GB"/>
        </w:rPr>
        <w:t xml:space="preserve"> (TNR 14pt., bold)</w:t>
      </w:r>
    </w:p>
    <w:p w14:paraId="463805AD" w14:textId="77777777" w:rsidR="00183509" w:rsidRPr="0031744F" w:rsidRDefault="007E164C" w:rsidP="005508C7">
      <w:pPr>
        <w:rPr>
          <w:rFonts w:eastAsia="SimSun"/>
          <w:lang w:val="en-GB" w:eastAsia="en-US"/>
        </w:rPr>
      </w:pPr>
      <w:r w:rsidRPr="0031744F">
        <w:rPr>
          <w:rFonts w:eastAsia="SimSun"/>
          <w:lang w:val="en-GB" w:eastAsia="en-US"/>
        </w:rPr>
        <w:t>T</w:t>
      </w:r>
      <w:r w:rsidR="007863B5" w:rsidRPr="0031744F">
        <w:rPr>
          <w:rFonts w:eastAsia="SimSun"/>
          <w:lang w:val="en-GB" w:eastAsia="en-US"/>
        </w:rPr>
        <w:t>he main t</w:t>
      </w:r>
      <w:r w:rsidRPr="0031744F">
        <w:rPr>
          <w:rFonts w:eastAsia="SimSun"/>
          <w:lang w:val="en-GB" w:eastAsia="en-US"/>
        </w:rPr>
        <w:t>ext</w:t>
      </w:r>
      <w:r w:rsidR="007863B5" w:rsidRPr="0031744F">
        <w:rPr>
          <w:rStyle w:val="FootnoteReference"/>
          <w:rFonts w:eastAsia="SimSun"/>
          <w:lang w:val="en-GB" w:eastAsia="en-US"/>
        </w:rPr>
        <w:footnoteReference w:id="1"/>
      </w:r>
      <w:r w:rsidRPr="0031744F">
        <w:rPr>
          <w:rFonts w:eastAsia="SimSun"/>
          <w:lang w:val="en-GB" w:eastAsia="en-US"/>
        </w:rPr>
        <w:t xml:space="preserve">, </w:t>
      </w:r>
      <w:r w:rsidR="007863B5" w:rsidRPr="0031744F">
        <w:rPr>
          <w:rFonts w:eastAsia="SimSun"/>
          <w:lang w:val="en-GB" w:eastAsia="en-US"/>
        </w:rPr>
        <w:t xml:space="preserve">(TNR 12pt., alignment in block, </w:t>
      </w:r>
      <w:r w:rsidR="00012BB6">
        <w:rPr>
          <w:rFonts w:eastAsia="SimSun"/>
          <w:lang w:val="en-GB" w:eastAsia="en-US"/>
        </w:rPr>
        <w:t xml:space="preserve">line </w:t>
      </w:r>
      <w:r w:rsidR="007863B5" w:rsidRPr="0031744F">
        <w:rPr>
          <w:rFonts w:eastAsia="SimSun"/>
          <w:lang w:val="en-GB" w:eastAsia="en-US"/>
        </w:rPr>
        <w:t>spacing 1</w:t>
      </w:r>
      <w:r w:rsidR="001A4EFD">
        <w:rPr>
          <w:rFonts w:eastAsia="SimSun"/>
          <w:lang w:val="en-GB" w:eastAsia="en-US"/>
        </w:rPr>
        <w:t>.</w:t>
      </w:r>
      <w:r w:rsidR="007863B5" w:rsidRPr="0031744F">
        <w:rPr>
          <w:rFonts w:eastAsia="SimSun"/>
          <w:lang w:val="en-GB" w:eastAsia="en-US"/>
        </w:rPr>
        <w:t xml:space="preserve">0) </w:t>
      </w:r>
      <w:r w:rsidRPr="0031744F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6E3E99C8" w14:textId="77777777" w:rsidR="007E164C" w:rsidRPr="0031744F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31744F">
        <w:rPr>
          <w:i/>
          <w:sz w:val="20"/>
          <w:lang w:val="en-GB"/>
        </w:rPr>
        <w:t>Figure 1</w:t>
      </w:r>
      <w:r w:rsidR="007E164C" w:rsidRPr="0031744F">
        <w:rPr>
          <w:i/>
          <w:sz w:val="20"/>
          <w:lang w:val="en-GB"/>
        </w:rPr>
        <w:t xml:space="preserve">: </w:t>
      </w:r>
      <w:r w:rsidRPr="0031744F">
        <w:rPr>
          <w:i/>
          <w:sz w:val="20"/>
          <w:lang w:val="en-GB"/>
        </w:rPr>
        <w:t>Figure description</w:t>
      </w:r>
      <w:r w:rsidR="007863B5" w:rsidRPr="0031744F">
        <w:rPr>
          <w:i/>
          <w:sz w:val="20"/>
          <w:lang w:val="en-GB"/>
        </w:rPr>
        <w:t xml:space="preserve"> (TNR 10pt., centered, italics)</w:t>
      </w:r>
    </w:p>
    <w:p w14:paraId="729E88FC" w14:textId="77777777" w:rsidR="007E164C" w:rsidRPr="0031744F" w:rsidRDefault="0095379A" w:rsidP="00717760">
      <w:pPr>
        <w:pStyle w:val="BodyText"/>
        <w:spacing w:before="0"/>
        <w:ind w:firstLine="0"/>
        <w:jc w:val="center"/>
        <w:rPr>
          <w:lang w:val="en-GB"/>
        </w:rPr>
      </w:pPr>
      <w:r w:rsidRPr="0031744F">
        <w:rPr>
          <w:noProof/>
          <w:lang w:eastAsia="en-US"/>
        </w:rPr>
        <w:object w:dxaOrig="6404" w:dyaOrig="2170" w14:anchorId="517824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326.25pt;height:119.25pt;visibility:visible" o:ole="">
            <v:imagedata r:id="rId8" o:title="" croptop="-3473f" cropbottom="-3020f" cropleft="-1279f"/>
          </v:shape>
          <o:OLEObject Type="Embed" ProgID="Excel.Chart.8" ShapeID="Object 1" DrawAspect="Content" ObjectID="_1710846976" r:id="rId9">
            <o:FieldCodes>\s</o:FieldCodes>
          </o:OLEObject>
        </w:object>
      </w:r>
    </w:p>
    <w:p w14:paraId="46FA2B26" w14:textId="77777777" w:rsidR="005D030D" w:rsidRPr="0031744F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31744F">
        <w:rPr>
          <w:i/>
          <w:sz w:val="20"/>
          <w:szCs w:val="20"/>
          <w:lang w:val="en-GB"/>
        </w:rPr>
        <w:t>Source</w:t>
      </w:r>
      <w:r w:rsidR="007863B5" w:rsidRPr="0031744F">
        <w:rPr>
          <w:i/>
          <w:sz w:val="20"/>
          <w:szCs w:val="20"/>
          <w:lang w:val="en-GB"/>
        </w:rPr>
        <w:t>: (TNR 10pt. italics)</w:t>
      </w:r>
    </w:p>
    <w:p w14:paraId="06563789" w14:textId="77777777" w:rsidR="007E164C" w:rsidRPr="0031744F" w:rsidRDefault="007E164C" w:rsidP="001524F1">
      <w:pPr>
        <w:ind w:firstLine="0"/>
        <w:rPr>
          <w:lang w:val="en-GB"/>
        </w:rPr>
      </w:pPr>
      <w:r w:rsidRPr="0031744F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14:paraId="349D375F" w14:textId="77777777" w:rsidR="007E164C" w:rsidRPr="0031744F" w:rsidRDefault="005D030D" w:rsidP="00183509">
      <w:pPr>
        <w:pStyle w:val="Heading2"/>
        <w:rPr>
          <w:lang w:val="en-GB"/>
        </w:rPr>
      </w:pPr>
      <w:r w:rsidRPr="0031744F">
        <w:rPr>
          <w:lang w:val="en-GB"/>
        </w:rPr>
        <w:t>Title</w:t>
      </w:r>
      <w:r w:rsidR="00183509" w:rsidRPr="0031744F">
        <w:rPr>
          <w:lang w:val="en-GB"/>
        </w:rPr>
        <w:t xml:space="preserve"> of the 2</w:t>
      </w:r>
      <w:r w:rsidR="00183509" w:rsidRPr="0031744F">
        <w:rPr>
          <w:vertAlign w:val="superscript"/>
          <w:lang w:val="en-GB"/>
        </w:rPr>
        <w:t>nd</w:t>
      </w:r>
      <w:r w:rsidR="000B015E" w:rsidRPr="0031744F">
        <w:rPr>
          <w:lang w:val="en-GB"/>
        </w:rPr>
        <w:t xml:space="preserve"> level</w:t>
      </w:r>
      <w:r w:rsidR="007863B5" w:rsidRPr="0031744F">
        <w:rPr>
          <w:lang w:val="en-GB"/>
        </w:rPr>
        <w:t xml:space="preserve"> (TNR 12pt., bold)</w:t>
      </w:r>
    </w:p>
    <w:p w14:paraId="0E61FE9F" w14:textId="77777777" w:rsidR="007E164C" w:rsidRPr="0031744F" w:rsidRDefault="007E164C" w:rsidP="001524F1">
      <w:pPr>
        <w:ind w:firstLine="0"/>
        <w:rPr>
          <w:lang w:val="en-GB"/>
        </w:rPr>
      </w:pPr>
      <w:r w:rsidRPr="0031744F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6071DBB2" w14:textId="77777777" w:rsidR="007E164C" w:rsidRPr="0031744F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31744F">
        <w:rPr>
          <w:lang w:val="en-GB"/>
        </w:rPr>
        <w:lastRenderedPageBreak/>
        <w:t xml:space="preserve">Title </w:t>
      </w:r>
      <w:r w:rsidR="00183509" w:rsidRPr="0031744F">
        <w:rPr>
          <w:lang w:val="en-GB"/>
        </w:rPr>
        <w:t>of the 3</w:t>
      </w:r>
      <w:r w:rsidR="00183509" w:rsidRPr="0031744F">
        <w:rPr>
          <w:vertAlign w:val="superscript"/>
          <w:lang w:val="en-GB"/>
        </w:rPr>
        <w:t>rd</w:t>
      </w:r>
      <w:r w:rsidR="00183509" w:rsidRPr="0031744F">
        <w:rPr>
          <w:lang w:val="en-GB"/>
        </w:rPr>
        <w:t xml:space="preserve"> </w:t>
      </w:r>
      <w:r w:rsidR="00F35ED6" w:rsidRPr="0031744F">
        <w:rPr>
          <w:lang w:val="en-GB"/>
        </w:rPr>
        <w:t>level</w:t>
      </w:r>
      <w:r w:rsidR="007863B5" w:rsidRPr="0031744F">
        <w:rPr>
          <w:lang w:val="en-GB"/>
        </w:rPr>
        <w:t xml:space="preserve"> (TNR 12pt., bold)</w:t>
      </w:r>
    </w:p>
    <w:p w14:paraId="0B0635E0" w14:textId="77777777" w:rsidR="007E164C" w:rsidRPr="0031744F" w:rsidRDefault="007E164C" w:rsidP="001524F1">
      <w:pPr>
        <w:ind w:firstLine="0"/>
        <w:rPr>
          <w:lang w:val="en-GB"/>
        </w:rPr>
      </w:pPr>
      <w:r w:rsidRPr="0031744F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14:paraId="084D8FAC" w14:textId="77777777" w:rsidR="0054660D" w:rsidRPr="0031744F" w:rsidRDefault="00F0630A" w:rsidP="001524F1">
      <w:pPr>
        <w:ind w:firstLine="0"/>
        <w:rPr>
          <w:lang w:val="en-GB"/>
        </w:rPr>
      </w:pPr>
      <w:r w:rsidRPr="0031744F">
        <w:rPr>
          <w:lang w:val="en-GB"/>
        </w:rPr>
        <w:t>Tables and figures should be numbered and references to them must be in the text. Acceptable labeling for a table is Tab.1 and Fig. 1 for a figure. </w:t>
      </w:r>
    </w:p>
    <w:p w14:paraId="228D5CED" w14:textId="77777777" w:rsidR="0054660D" w:rsidRPr="0031744F" w:rsidRDefault="0054660D" w:rsidP="005D030D">
      <w:pPr>
        <w:pStyle w:val="Nadpistabulky"/>
        <w:rPr>
          <w:lang w:val="en-GB"/>
        </w:rPr>
      </w:pPr>
      <w:r w:rsidRPr="0031744F">
        <w:rPr>
          <w:lang w:val="en-GB"/>
        </w:rPr>
        <w:t>Table 1: Table description</w:t>
      </w:r>
      <w:r w:rsidR="007863B5" w:rsidRPr="0031744F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31744F" w14:paraId="5BED3491" w14:textId="77777777" w:rsidTr="00E74F90">
        <w:trPr>
          <w:trHeight w:val="272"/>
          <w:jc w:val="center"/>
        </w:trPr>
        <w:tc>
          <w:tcPr>
            <w:tcW w:w="2443" w:type="dxa"/>
          </w:tcPr>
          <w:p w14:paraId="2432C6B7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4AFE336C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15078104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  <w:tr w:rsidR="000B69AE" w:rsidRPr="0031744F" w14:paraId="4AC9C266" w14:textId="77777777" w:rsidTr="00E74F90">
        <w:trPr>
          <w:trHeight w:val="262"/>
          <w:jc w:val="center"/>
        </w:trPr>
        <w:tc>
          <w:tcPr>
            <w:tcW w:w="2443" w:type="dxa"/>
          </w:tcPr>
          <w:p w14:paraId="36068EC5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349FEB37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760F7A0A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  <w:tr w:rsidR="000B69AE" w:rsidRPr="0031744F" w14:paraId="4624BA99" w14:textId="77777777" w:rsidTr="00E74F90">
        <w:trPr>
          <w:trHeight w:val="272"/>
          <w:jc w:val="center"/>
        </w:trPr>
        <w:tc>
          <w:tcPr>
            <w:tcW w:w="2443" w:type="dxa"/>
          </w:tcPr>
          <w:p w14:paraId="3933AB21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0E38F64B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3A4D64E7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  <w:tr w:rsidR="000B69AE" w:rsidRPr="0031744F" w14:paraId="4DB90E95" w14:textId="77777777" w:rsidTr="00E74F90">
        <w:trPr>
          <w:trHeight w:val="262"/>
          <w:jc w:val="center"/>
        </w:trPr>
        <w:tc>
          <w:tcPr>
            <w:tcW w:w="2443" w:type="dxa"/>
          </w:tcPr>
          <w:p w14:paraId="0A1760C5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3DE8093C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09B707F6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</w:tbl>
    <w:p w14:paraId="4F713608" w14:textId="77777777" w:rsidR="005D030D" w:rsidRPr="0031744F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31744F">
        <w:rPr>
          <w:b w:val="0"/>
          <w:i/>
          <w:sz w:val="20"/>
          <w:szCs w:val="20"/>
          <w:lang w:val="en-GB"/>
        </w:rPr>
        <w:t>Source:</w:t>
      </w:r>
      <w:r w:rsidR="007863B5" w:rsidRPr="0031744F">
        <w:rPr>
          <w:b w:val="0"/>
          <w:bCs w:val="0"/>
          <w:szCs w:val="20"/>
          <w:lang w:val="en-GB"/>
        </w:rPr>
        <w:t xml:space="preserve"> </w:t>
      </w:r>
      <w:r w:rsidR="007863B5" w:rsidRPr="0031744F">
        <w:rPr>
          <w:b w:val="0"/>
          <w:i/>
          <w:sz w:val="20"/>
          <w:szCs w:val="20"/>
          <w:lang w:val="en-GB"/>
        </w:rPr>
        <w:t>(TNR 10pt., italics)</w:t>
      </w:r>
    </w:p>
    <w:p w14:paraId="4532AAD2" w14:textId="77777777" w:rsidR="00B5164D" w:rsidRPr="0031744F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31744F">
        <w:rPr>
          <w:rFonts w:hint="default"/>
          <w:b/>
          <w:lang w:val="en-GB"/>
        </w:rPr>
        <w:t>Equations</w:t>
      </w:r>
    </w:p>
    <w:p w14:paraId="43D012EE" w14:textId="77777777" w:rsidR="00CF7461" w:rsidRPr="0031744F" w:rsidRDefault="00B5164D" w:rsidP="00E74F90">
      <w:pPr>
        <w:rPr>
          <w:lang w:val="en-GB"/>
        </w:rPr>
      </w:pPr>
      <w:r w:rsidRPr="0031744F">
        <w:rPr>
          <w:lang w:val="en-GB"/>
        </w:rPr>
        <w:t>Equations (refer with: Eq. 1, Eq. </w:t>
      </w:r>
      <w:proofErr w:type="gramStart"/>
      <w:r w:rsidR="00717760" w:rsidRPr="0031744F">
        <w:rPr>
          <w:lang w:val="en-GB"/>
        </w:rPr>
        <w:t>2,...</w:t>
      </w:r>
      <w:proofErr w:type="gramEnd"/>
      <w:r w:rsidR="00717760" w:rsidRPr="0031744F">
        <w:rPr>
          <w:lang w:val="en-GB"/>
        </w:rPr>
        <w:t>)</w:t>
      </w:r>
      <w:r w:rsidRPr="0031744F">
        <w:rPr>
          <w:lang w:val="en-GB"/>
        </w:rPr>
        <w:t xml:space="preserve"> should be </w:t>
      </w:r>
      <w:r w:rsidR="00E74F90" w:rsidRPr="0031744F">
        <w:rPr>
          <w:lang w:val="en-GB" w:eastAsia="zh-CN"/>
        </w:rPr>
        <w:t xml:space="preserve">placed in the middle, </w:t>
      </w:r>
      <w:r w:rsidR="00E74F90" w:rsidRPr="0031744F">
        <w:rPr>
          <w:lang w:val="en-GB"/>
        </w:rPr>
        <w:t>denoted by numbers in round parentheses a</w:t>
      </w:r>
      <w:r w:rsidRPr="0031744F">
        <w:rPr>
          <w:lang w:val="en-GB" w:eastAsia="zh-CN"/>
        </w:rPr>
        <w:t xml:space="preserve">nd transformed by equation conversion manager, </w:t>
      </w:r>
      <w:r w:rsidRPr="0031744F">
        <w:rPr>
          <w:b/>
          <w:lang w:val="en-GB" w:eastAsia="zh-CN"/>
        </w:rPr>
        <w:t xml:space="preserve">do not use </w:t>
      </w:r>
      <w:r w:rsidR="00AE3B5D" w:rsidRPr="0031744F">
        <w:rPr>
          <w:b/>
          <w:lang w:val="en-GB" w:eastAsia="zh-CN"/>
        </w:rPr>
        <w:t>Print Screen</w:t>
      </w:r>
      <w:r w:rsidR="00E74F90" w:rsidRPr="0031744F">
        <w:rPr>
          <w:b/>
          <w:lang w:val="en-GB" w:eastAsia="zh-CN"/>
        </w:rPr>
        <w:t xml:space="preserve"> or jpg format</w:t>
      </w:r>
      <w:r w:rsidRPr="0031744F">
        <w:rPr>
          <w:lang w:val="en-GB" w:eastAsia="zh-CN"/>
        </w:rPr>
        <w:t>.</w:t>
      </w:r>
      <w:r w:rsidRPr="0031744F">
        <w:rPr>
          <w:lang w:val="en-GB"/>
        </w:rPr>
        <w:t xml:space="preserve"> </w:t>
      </w:r>
      <w:r w:rsidR="00810D52" w:rsidRPr="0031744F">
        <w:rPr>
          <w:lang w:val="en-GB"/>
        </w:rPr>
        <w:t>For example:</w:t>
      </w:r>
    </w:p>
    <w:p w14:paraId="207309BB" w14:textId="77777777" w:rsidR="00912D7A" w:rsidRPr="0031744F" w:rsidRDefault="0095379A" w:rsidP="00CF7461">
      <w:pPr>
        <w:jc w:val="right"/>
        <w:rPr>
          <w:lang w:val="en-GB"/>
        </w:rPr>
      </w:pPr>
      <w:r w:rsidRPr="0031744F">
        <w:rPr>
          <w:noProof/>
          <w:position w:val="-14"/>
          <w:lang w:val="en-GB"/>
        </w:rPr>
        <w:object w:dxaOrig="3080" w:dyaOrig="380" w14:anchorId="091AE37D">
          <v:shape id="_x0000_i1026" type="#_x0000_t75" style="width:153.75pt;height:18.75pt" o:ole="">
            <v:imagedata r:id="rId10" o:title=""/>
          </v:shape>
          <o:OLEObject Type="Embed" ProgID="Equation.DSMT4" ShapeID="_x0000_i1026" DrawAspect="Content" ObjectID="_1710846977" r:id="rId11"/>
        </w:object>
      </w:r>
      <w:r w:rsidR="00912D7A" w:rsidRPr="0031744F">
        <w:rPr>
          <w:lang w:val="en-GB"/>
        </w:rPr>
        <w:tab/>
      </w:r>
      <w:r w:rsidR="00912D7A" w:rsidRPr="0031744F">
        <w:rPr>
          <w:lang w:val="en-GB"/>
        </w:rPr>
        <w:tab/>
      </w:r>
      <w:r w:rsidR="00912D7A" w:rsidRPr="0031744F">
        <w:rPr>
          <w:lang w:val="en-GB"/>
        </w:rPr>
        <w:tab/>
      </w:r>
      <w:r w:rsidR="00912D7A" w:rsidRPr="0031744F">
        <w:rPr>
          <w:lang w:val="en-GB"/>
        </w:rPr>
        <w:tab/>
        <w:t>(1)</w:t>
      </w:r>
    </w:p>
    <w:p w14:paraId="78491988" w14:textId="77777777" w:rsidR="00187458" w:rsidRPr="0031744F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 w:rsidRPr="0031744F">
        <w:rPr>
          <w:szCs w:val="28"/>
          <w:lang w:val="en-GB"/>
        </w:rPr>
        <w:t>Body of paper (TNR 14pt., bold)</w:t>
      </w:r>
    </w:p>
    <w:p w14:paraId="27656501" w14:textId="77777777" w:rsidR="004630A7" w:rsidRPr="0031744F" w:rsidRDefault="00634128" w:rsidP="00187458">
      <w:pPr>
        <w:rPr>
          <w:lang w:val="en-GB"/>
        </w:rPr>
      </w:pPr>
      <w:r w:rsidRPr="0031744F">
        <w:rPr>
          <w:lang w:val="en-GB"/>
        </w:rPr>
        <w:t xml:space="preserve">The </w:t>
      </w:r>
      <w:r w:rsidR="00187458" w:rsidRPr="0031744F">
        <w:rPr>
          <w:lang w:val="en-GB"/>
        </w:rPr>
        <w:t xml:space="preserve">article </w:t>
      </w:r>
      <w:r w:rsidRPr="0031744F">
        <w:rPr>
          <w:lang w:val="en-GB"/>
        </w:rPr>
        <w:t xml:space="preserve">must </w:t>
      </w:r>
      <w:r w:rsidR="004630A7" w:rsidRPr="0031744F">
        <w:rPr>
          <w:lang w:val="en-GB"/>
        </w:rPr>
        <w:t xml:space="preserve">be divided into chapters. </w:t>
      </w:r>
      <w:r w:rsidR="004630A7" w:rsidRPr="0031744F">
        <w:rPr>
          <w:i/>
          <w:lang w:val="en-GB"/>
        </w:rPr>
        <w:t>Introduction</w:t>
      </w:r>
      <w:r w:rsidR="004630A7" w:rsidRPr="0031744F">
        <w:rPr>
          <w:lang w:val="en-GB"/>
        </w:rPr>
        <w:t xml:space="preserve"> and </w:t>
      </w:r>
      <w:r w:rsidR="004630A7" w:rsidRPr="0031744F">
        <w:rPr>
          <w:i/>
          <w:lang w:val="en-GB"/>
        </w:rPr>
        <w:t>conclusion</w:t>
      </w:r>
      <w:r w:rsidR="004630A7" w:rsidRPr="0031744F">
        <w:rPr>
          <w:lang w:val="en-GB"/>
        </w:rPr>
        <w:t xml:space="preserve"> are obligatory. It is</w:t>
      </w:r>
      <w:r w:rsidR="00AA437F" w:rsidRPr="0031744F">
        <w:rPr>
          <w:lang w:val="en-GB"/>
        </w:rPr>
        <w:t xml:space="preserve"> </w:t>
      </w:r>
      <w:r w:rsidR="004630A7" w:rsidRPr="0031744F">
        <w:rPr>
          <w:lang w:val="en-GB"/>
        </w:rPr>
        <w:t xml:space="preserve">recommended to adjust body of the paper to the common organization structure of scientific papers – </w:t>
      </w:r>
      <w:r w:rsidR="004630A7" w:rsidRPr="0031744F">
        <w:rPr>
          <w:b/>
          <w:i/>
          <w:lang w:val="en-GB"/>
        </w:rPr>
        <w:t>Introduction, Methods, Results and Discussion.</w:t>
      </w:r>
      <w:r w:rsidR="004630A7" w:rsidRPr="0031744F">
        <w:rPr>
          <w:lang w:val="en-GB"/>
        </w:rPr>
        <w:t xml:space="preserve"> </w:t>
      </w:r>
    </w:p>
    <w:p w14:paraId="77E08EBB" w14:textId="77777777" w:rsidR="007863B5" w:rsidRPr="0031744F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 w:rsidRPr="0031744F">
        <w:rPr>
          <w:szCs w:val="28"/>
          <w:lang w:val="en-GB"/>
        </w:rPr>
        <w:t xml:space="preserve">Conclusion </w:t>
      </w:r>
      <w:r w:rsidR="007863B5" w:rsidRPr="0031744F">
        <w:rPr>
          <w:szCs w:val="28"/>
          <w:lang w:val="en-GB"/>
        </w:rPr>
        <w:t>(TNR 14pt., bold)</w:t>
      </w:r>
    </w:p>
    <w:p w14:paraId="7CD0A50D" w14:textId="77777777" w:rsidR="006C5AA4" w:rsidRPr="0031744F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31744F">
        <w:rPr>
          <w:lang w:val="en-GB"/>
        </w:rPr>
        <w:t>Acknowledgment</w:t>
      </w:r>
      <w:r w:rsidR="003722BE" w:rsidRPr="0031744F">
        <w:rPr>
          <w:lang w:val="en-GB"/>
        </w:rPr>
        <w:t xml:space="preserve"> (TNR 12pt. bold)</w:t>
      </w:r>
    </w:p>
    <w:p w14:paraId="6B58CD25" w14:textId="77777777" w:rsidR="002973EC" w:rsidRPr="0031744F" w:rsidRDefault="003F0014" w:rsidP="00AE3B5D">
      <w:pPr>
        <w:rPr>
          <w:lang w:val="en-GB"/>
        </w:rPr>
      </w:pPr>
      <w:r w:rsidRPr="0031744F">
        <w:rPr>
          <w:lang w:val="en-GB"/>
        </w:rPr>
        <w:t>This paper</w:t>
      </w:r>
      <w:r w:rsidR="002973EC" w:rsidRPr="0031744F">
        <w:rPr>
          <w:lang w:val="en-GB"/>
        </w:rPr>
        <w:t xml:space="preserve"> is an output of the science </w:t>
      </w:r>
      <w:r w:rsidR="00717760" w:rsidRPr="0031744F">
        <w:rPr>
          <w:lang w:val="en-GB"/>
        </w:rPr>
        <w:t>projec</w:t>
      </w:r>
      <w:r w:rsidR="001A4EFD">
        <w:rPr>
          <w:lang w:val="en-GB"/>
        </w:rPr>
        <w:t>t and supported by XXX.</w:t>
      </w:r>
    </w:p>
    <w:p w14:paraId="48C2F429" w14:textId="77777777" w:rsidR="002973EC" w:rsidRPr="0031744F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 w:rsidRPr="0031744F">
        <w:rPr>
          <w:rFonts w:hint="default"/>
          <w:lang w:val="en-GB"/>
        </w:rPr>
        <w:t>R</w:t>
      </w:r>
      <w:r w:rsidR="002973EC" w:rsidRPr="0031744F">
        <w:rPr>
          <w:rFonts w:hint="default"/>
          <w:lang w:val="en-GB"/>
        </w:rPr>
        <w:t>eferences</w:t>
      </w:r>
      <w:r w:rsidRPr="0031744F">
        <w:rPr>
          <w:rFonts w:hint="default"/>
          <w:lang w:val="en-GB"/>
        </w:rPr>
        <w:t xml:space="preserve"> (TNR 12pt. bold)</w:t>
      </w:r>
    </w:p>
    <w:p w14:paraId="7A1D9C23" w14:textId="77777777" w:rsidR="00983159" w:rsidRPr="0031744F" w:rsidRDefault="00983159" w:rsidP="00983159">
      <w:pPr>
        <w:spacing w:line="360" w:lineRule="auto"/>
        <w:rPr>
          <w:szCs w:val="24"/>
          <w:lang w:val="en-GB"/>
        </w:rPr>
      </w:pPr>
      <w:r w:rsidRPr="0031744F">
        <w:rPr>
          <w:szCs w:val="24"/>
          <w:lang w:val="en-GB"/>
        </w:rPr>
        <w:t xml:space="preserve">References in text should have this form (surname, year), for example: </w:t>
      </w:r>
    </w:p>
    <w:p w14:paraId="5CFBE359" w14:textId="77777777" w:rsidR="002973EC" w:rsidRPr="0031744F" w:rsidRDefault="002973EC" w:rsidP="00AE3B5D">
      <w:pPr>
        <w:rPr>
          <w:lang w:val="en-GB"/>
        </w:rPr>
      </w:pPr>
      <w:r w:rsidRPr="0031744F">
        <w:rPr>
          <w:lang w:val="en-GB"/>
        </w:rPr>
        <w:t xml:space="preserve">1 author: </w:t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983159" w:rsidRPr="0031744F">
        <w:rPr>
          <w:lang w:val="en-GB"/>
        </w:rPr>
        <w:t>(</w:t>
      </w:r>
      <w:r w:rsidR="0082098F" w:rsidRPr="0031744F">
        <w:rPr>
          <w:lang w:val="en-GB"/>
        </w:rPr>
        <w:t>Krugman</w:t>
      </w:r>
      <w:r w:rsidR="00983159" w:rsidRPr="0031744F">
        <w:rPr>
          <w:lang w:val="en-GB"/>
        </w:rPr>
        <w:t xml:space="preserve">, </w:t>
      </w:r>
      <w:r w:rsidRPr="0031744F">
        <w:rPr>
          <w:lang w:val="en-GB"/>
        </w:rPr>
        <w:t>2012)</w:t>
      </w:r>
    </w:p>
    <w:p w14:paraId="464DB841" w14:textId="77777777" w:rsidR="002973EC" w:rsidRPr="0031744F" w:rsidRDefault="002973EC" w:rsidP="00AE3B5D">
      <w:pPr>
        <w:rPr>
          <w:lang w:val="en-GB"/>
        </w:rPr>
      </w:pPr>
      <w:r w:rsidRPr="0031744F">
        <w:rPr>
          <w:lang w:val="en-GB"/>
        </w:rPr>
        <w:t xml:space="preserve">1 author and the same year of publication: </w:t>
      </w:r>
      <w:r w:rsidR="00810D52" w:rsidRPr="0031744F">
        <w:rPr>
          <w:lang w:val="en-GB"/>
        </w:rPr>
        <w:tab/>
      </w:r>
      <w:r w:rsidR="00983159" w:rsidRPr="0031744F">
        <w:rPr>
          <w:lang w:val="en-GB"/>
        </w:rPr>
        <w:t>(</w:t>
      </w:r>
      <w:r w:rsidR="0082098F" w:rsidRPr="0031744F">
        <w:rPr>
          <w:lang w:val="en-GB"/>
        </w:rPr>
        <w:t>Hoffman</w:t>
      </w:r>
      <w:r w:rsidR="00983159" w:rsidRPr="0031744F">
        <w:rPr>
          <w:lang w:val="en-GB"/>
        </w:rPr>
        <w:t xml:space="preserve">, </w:t>
      </w:r>
      <w:r w:rsidRPr="0031744F">
        <w:rPr>
          <w:lang w:val="en-GB"/>
        </w:rPr>
        <w:t xml:space="preserve">2012, A), </w:t>
      </w:r>
      <w:r w:rsidR="00983159" w:rsidRPr="0031744F">
        <w:rPr>
          <w:lang w:val="en-GB"/>
        </w:rPr>
        <w:t>(</w:t>
      </w:r>
      <w:r w:rsidR="0082098F" w:rsidRPr="0031744F">
        <w:rPr>
          <w:lang w:val="en-GB"/>
        </w:rPr>
        <w:t>Hoffman</w:t>
      </w:r>
      <w:r w:rsidR="00983159" w:rsidRPr="0031744F">
        <w:rPr>
          <w:lang w:val="en-GB"/>
        </w:rPr>
        <w:t xml:space="preserve">, </w:t>
      </w:r>
      <w:r w:rsidRPr="0031744F">
        <w:rPr>
          <w:lang w:val="en-GB"/>
        </w:rPr>
        <w:t>2012,</w:t>
      </w:r>
      <w:r w:rsidR="00810D52" w:rsidRPr="0031744F">
        <w:rPr>
          <w:lang w:val="en-GB"/>
        </w:rPr>
        <w:t xml:space="preserve"> </w:t>
      </w:r>
      <w:r w:rsidRPr="0031744F">
        <w:rPr>
          <w:lang w:val="en-GB"/>
        </w:rPr>
        <w:t>B)</w:t>
      </w:r>
    </w:p>
    <w:p w14:paraId="2EA2772C" w14:textId="77777777" w:rsidR="002973EC" w:rsidRPr="0031744F" w:rsidRDefault="002973EC" w:rsidP="00AE3B5D">
      <w:pPr>
        <w:rPr>
          <w:lang w:val="en-GB"/>
        </w:rPr>
      </w:pPr>
      <w:r w:rsidRPr="0031744F">
        <w:rPr>
          <w:lang w:val="en-GB"/>
        </w:rPr>
        <w:t xml:space="preserve">2 authors: </w:t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419DA" w:rsidRPr="0031744F">
        <w:rPr>
          <w:lang w:val="en-GB"/>
        </w:rPr>
        <w:tab/>
      </w:r>
      <w:r w:rsidR="00983159" w:rsidRPr="0031744F">
        <w:rPr>
          <w:lang w:val="en-GB"/>
        </w:rPr>
        <w:t>(</w:t>
      </w:r>
      <w:r w:rsidR="0082098F" w:rsidRPr="0031744F">
        <w:rPr>
          <w:lang w:val="en-GB"/>
        </w:rPr>
        <w:t>Krugman</w:t>
      </w:r>
      <w:r w:rsidRPr="0031744F">
        <w:rPr>
          <w:lang w:val="en-GB"/>
        </w:rPr>
        <w:t xml:space="preserve"> </w:t>
      </w:r>
      <w:r w:rsidR="00983159" w:rsidRPr="0031744F">
        <w:rPr>
          <w:lang w:val="en-GB"/>
        </w:rPr>
        <w:t xml:space="preserve">&amp; </w:t>
      </w:r>
      <w:r w:rsidR="0082098F" w:rsidRPr="0031744F">
        <w:rPr>
          <w:lang w:val="en-GB"/>
        </w:rPr>
        <w:t>Hoffman</w:t>
      </w:r>
      <w:r w:rsidR="00983159" w:rsidRPr="0031744F">
        <w:rPr>
          <w:lang w:val="en-GB"/>
        </w:rPr>
        <w:t xml:space="preserve">, </w:t>
      </w:r>
      <w:r w:rsidRPr="0031744F">
        <w:rPr>
          <w:lang w:val="en-GB"/>
        </w:rPr>
        <w:t>2014)</w:t>
      </w:r>
    </w:p>
    <w:p w14:paraId="29C2997E" w14:textId="77777777" w:rsidR="002973EC" w:rsidRPr="0031744F" w:rsidRDefault="002973EC" w:rsidP="00AE3B5D">
      <w:pPr>
        <w:rPr>
          <w:lang w:val="en-GB"/>
        </w:rPr>
      </w:pPr>
      <w:r w:rsidRPr="0031744F">
        <w:rPr>
          <w:lang w:val="en-GB"/>
        </w:rPr>
        <w:t xml:space="preserve">3 authors: </w:t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419DA" w:rsidRPr="0031744F">
        <w:rPr>
          <w:lang w:val="en-GB"/>
        </w:rPr>
        <w:tab/>
      </w:r>
      <w:r w:rsidR="00983159" w:rsidRPr="0031744F">
        <w:rPr>
          <w:lang w:val="en-GB"/>
        </w:rPr>
        <w:t>(</w:t>
      </w:r>
      <w:r w:rsidR="0082098F" w:rsidRPr="0031744F">
        <w:rPr>
          <w:lang w:val="en-GB"/>
        </w:rPr>
        <w:t>Hoffman</w:t>
      </w:r>
      <w:r w:rsidR="00717760" w:rsidRPr="0031744F">
        <w:rPr>
          <w:lang w:val="en-GB"/>
        </w:rPr>
        <w:t xml:space="preserve"> et al</w:t>
      </w:r>
      <w:r w:rsidR="00983159" w:rsidRPr="0031744F">
        <w:rPr>
          <w:lang w:val="en-GB"/>
        </w:rPr>
        <w:t xml:space="preserve">., </w:t>
      </w:r>
      <w:r w:rsidR="00810D52" w:rsidRPr="0031744F">
        <w:rPr>
          <w:lang w:val="en-GB"/>
        </w:rPr>
        <w:t>2012)</w:t>
      </w:r>
    </w:p>
    <w:p w14:paraId="29874DB1" w14:textId="77777777" w:rsidR="006C5AA4" w:rsidRPr="0031744F" w:rsidRDefault="006C5AA4" w:rsidP="00183509">
      <w:pPr>
        <w:pStyle w:val="Heading3"/>
        <w:numPr>
          <w:ilvl w:val="0"/>
          <w:numId w:val="0"/>
        </w:numPr>
        <w:spacing w:before="360"/>
        <w:rPr>
          <w:sz w:val="28"/>
          <w:szCs w:val="24"/>
          <w:lang w:val="en-GB"/>
        </w:rPr>
      </w:pPr>
      <w:r w:rsidRPr="0031744F">
        <w:rPr>
          <w:sz w:val="28"/>
          <w:szCs w:val="24"/>
          <w:lang w:val="en-GB"/>
        </w:rPr>
        <w:t>References</w:t>
      </w:r>
      <w:r w:rsidR="001524F1" w:rsidRPr="0031744F">
        <w:rPr>
          <w:sz w:val="28"/>
          <w:szCs w:val="24"/>
          <w:lang w:val="en-GB"/>
        </w:rPr>
        <w:t xml:space="preserve"> </w:t>
      </w:r>
      <w:r w:rsidR="001524F1" w:rsidRPr="0031744F">
        <w:rPr>
          <w:szCs w:val="28"/>
          <w:lang w:val="en-GB"/>
        </w:rPr>
        <w:t>(</w:t>
      </w:r>
      <w:r w:rsidR="001524F1" w:rsidRPr="0031744F">
        <w:rPr>
          <w:sz w:val="28"/>
          <w:szCs w:val="32"/>
          <w:lang w:val="en-GB"/>
        </w:rPr>
        <w:t>TNR 14pt., bold)</w:t>
      </w:r>
    </w:p>
    <w:p w14:paraId="46BC4DC0" w14:textId="77777777" w:rsidR="00983159" w:rsidRPr="0031744F" w:rsidRDefault="00E74F90" w:rsidP="005508C7">
      <w:pPr>
        <w:rPr>
          <w:lang w:val="en-GB"/>
        </w:rPr>
      </w:pPr>
      <w:r w:rsidRPr="0031744F">
        <w:rPr>
          <w:lang w:val="en-GB"/>
        </w:rPr>
        <w:t xml:space="preserve">For each work shown in the list of references must be a reference in the text.  </w:t>
      </w:r>
      <w:r w:rsidR="003722BE" w:rsidRPr="0031744F">
        <w:rPr>
          <w:lang w:val="en-GB"/>
        </w:rPr>
        <w:t>All citations in the text and all references must meet APA styles (American Psychological Association</w:t>
      </w:r>
      <w:r w:rsidR="00912D7A" w:rsidRPr="0031744F">
        <w:rPr>
          <w:lang w:val="en-GB"/>
        </w:rPr>
        <w:t xml:space="preserve"> </w:t>
      </w:r>
      <w:r w:rsidR="00AE3BA9">
        <w:rPr>
          <w:lang w:val="en-GB"/>
        </w:rPr>
        <w:t>7</w:t>
      </w:r>
      <w:r w:rsidR="00912D7A" w:rsidRPr="0031744F">
        <w:rPr>
          <w:lang w:val="en-GB"/>
        </w:rPr>
        <w:t xml:space="preserve">th edition – more information </w:t>
      </w:r>
      <w:hyperlink r:id="rId12" w:history="1">
        <w:r w:rsidR="00912D7A" w:rsidRPr="0031744F">
          <w:rPr>
            <w:lang w:val="en-GB"/>
          </w:rPr>
          <w:t>http://www.apastyle.org/</w:t>
        </w:r>
      </w:hyperlink>
      <w:r w:rsidR="00912D7A" w:rsidRPr="0031744F">
        <w:rPr>
          <w:lang w:val="en-GB"/>
        </w:rPr>
        <w:t xml:space="preserve">). </w:t>
      </w:r>
    </w:p>
    <w:p w14:paraId="40FF9F68" w14:textId="77777777" w:rsidR="003722BE" w:rsidRPr="0031744F" w:rsidRDefault="003722BE" w:rsidP="003722BE">
      <w:pPr>
        <w:rPr>
          <w:lang w:val="en-GB"/>
        </w:rPr>
      </w:pPr>
    </w:p>
    <w:p w14:paraId="29933EC3" w14:textId="77777777" w:rsidR="00AE3BA9" w:rsidRPr="00AE3BA9" w:rsidRDefault="00AE3BA9" w:rsidP="00AE3BA9">
      <w:pPr>
        <w:pStyle w:val="ReferencesText"/>
        <w:spacing w:before="120" w:after="0"/>
        <w:rPr>
          <w:sz w:val="24"/>
        </w:rPr>
      </w:pPr>
      <w:r w:rsidRPr="00AE3BA9">
        <w:rPr>
          <w:b/>
          <w:sz w:val="24"/>
        </w:rPr>
        <w:t xml:space="preserve">(Book style - </w:t>
      </w:r>
      <w:r w:rsidRPr="00AE3BA9">
        <w:rPr>
          <w:sz w:val="24"/>
        </w:rPr>
        <w:t xml:space="preserve">Author, year. </w:t>
      </w:r>
      <w:r w:rsidRPr="00AE3BA9">
        <w:rPr>
          <w:i/>
          <w:sz w:val="24"/>
        </w:rPr>
        <w:t>Title (in italics).</w:t>
      </w:r>
      <w:r w:rsidRPr="00AE3BA9">
        <w:rPr>
          <w:sz w:val="24"/>
        </w:rPr>
        <w:t xml:space="preserve"> Publisher, location of publisher.</w:t>
      </w:r>
      <w:r w:rsidRPr="00AE3BA9">
        <w:rPr>
          <w:b/>
          <w:sz w:val="24"/>
        </w:rPr>
        <w:t>)</w:t>
      </w:r>
    </w:p>
    <w:p w14:paraId="10DB7A7C" w14:textId="77777777" w:rsidR="00AE3BA9" w:rsidRPr="00AE3BA9" w:rsidRDefault="00AE3BA9" w:rsidP="00AE3BA9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AE3BA9">
        <w:rPr>
          <w:sz w:val="24"/>
          <w:szCs w:val="24"/>
        </w:rPr>
        <w:t xml:space="preserve">Cichocki, A. and Unbehaven, R., (1993). </w:t>
      </w:r>
      <w:r w:rsidRPr="00AE3BA9">
        <w:rPr>
          <w:i/>
          <w:sz w:val="24"/>
          <w:szCs w:val="24"/>
        </w:rPr>
        <w:t>Neural Networks for Optimization and Signal Processing</w:t>
      </w:r>
      <w:r w:rsidRPr="00AE3BA9">
        <w:rPr>
          <w:sz w:val="24"/>
          <w:szCs w:val="24"/>
        </w:rPr>
        <w:t>, 1st ed. Chichester, U.K.: Wiley.</w:t>
      </w:r>
    </w:p>
    <w:p w14:paraId="4EF6B100" w14:textId="77777777" w:rsidR="00AE3BA9" w:rsidRPr="00AE3BA9" w:rsidRDefault="00AE3BA9" w:rsidP="00AE3BA9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AE3BA9">
        <w:rPr>
          <w:sz w:val="24"/>
          <w:szCs w:val="24"/>
        </w:rPr>
        <w:t xml:space="preserve">Chen, W. K. (1993). </w:t>
      </w:r>
      <w:r w:rsidRPr="00AE3BA9">
        <w:rPr>
          <w:i/>
          <w:sz w:val="24"/>
          <w:szCs w:val="24"/>
        </w:rPr>
        <w:t>Linear Networks and Systems</w:t>
      </w:r>
      <w:r w:rsidRPr="00AE3BA9">
        <w:rPr>
          <w:sz w:val="24"/>
          <w:szCs w:val="24"/>
        </w:rPr>
        <w:t>, Belmont, CA: Wadsworth, pp. 123-135.</w:t>
      </w:r>
    </w:p>
    <w:p w14:paraId="68F1318D" w14:textId="77777777" w:rsidR="00AE3BA9" w:rsidRPr="00AE3BA9" w:rsidRDefault="00AE3BA9" w:rsidP="00AE3BA9">
      <w:pPr>
        <w:pStyle w:val="ReferencesText"/>
        <w:spacing w:before="120" w:after="0"/>
        <w:rPr>
          <w:b/>
          <w:sz w:val="24"/>
        </w:rPr>
      </w:pPr>
      <w:r w:rsidRPr="00AE3BA9">
        <w:rPr>
          <w:b/>
          <w:sz w:val="24"/>
        </w:rPr>
        <w:t xml:space="preserve">(Journal - </w:t>
      </w:r>
      <w:r w:rsidRPr="00AE3BA9">
        <w:rPr>
          <w:sz w:val="24"/>
        </w:rPr>
        <w:t xml:space="preserve">Author, year. Paper title. </w:t>
      </w:r>
      <w:r w:rsidRPr="00AE3BA9">
        <w:rPr>
          <w:i/>
          <w:sz w:val="24"/>
        </w:rPr>
        <w:t>Journal name (in italics)</w:t>
      </w:r>
      <w:r w:rsidRPr="00AE3BA9">
        <w:rPr>
          <w:sz w:val="24"/>
        </w:rPr>
        <w:t>, volume and issue numbers, inclusive pages.</w:t>
      </w:r>
      <w:r w:rsidRPr="00AE3BA9">
        <w:rPr>
          <w:b/>
          <w:sz w:val="24"/>
        </w:rPr>
        <w:t xml:space="preserve">) </w:t>
      </w:r>
    </w:p>
    <w:p w14:paraId="0806E54A" w14:textId="77777777" w:rsidR="00AE3BA9" w:rsidRPr="00AE3BA9" w:rsidRDefault="00AE3BA9" w:rsidP="00AE3BA9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AE3BA9">
        <w:rPr>
          <w:sz w:val="24"/>
          <w:szCs w:val="24"/>
        </w:rPr>
        <w:t xml:space="preserve">Chen, S., Mulgrew, B. and Granta, P. M. (1993). “A clustering technique for digital communications channel equalization using radial basis function networks,” </w:t>
      </w:r>
      <w:r w:rsidRPr="00AE3BA9">
        <w:rPr>
          <w:i/>
          <w:iCs/>
          <w:sz w:val="24"/>
          <w:szCs w:val="24"/>
        </w:rPr>
        <w:t>IEEE Trans. on Neural Networks</w:t>
      </w:r>
      <w:r w:rsidRPr="00AE3BA9">
        <w:rPr>
          <w:sz w:val="24"/>
          <w:szCs w:val="24"/>
        </w:rPr>
        <w:t xml:space="preserve">, vol. 4, pp. 570-578. </w:t>
      </w:r>
    </w:p>
    <w:p w14:paraId="0B96ED0D" w14:textId="77777777" w:rsidR="00AE3BA9" w:rsidRPr="00AE3BA9" w:rsidRDefault="00AE3BA9" w:rsidP="00AE3BA9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AE3BA9">
        <w:rPr>
          <w:sz w:val="24"/>
          <w:szCs w:val="24"/>
        </w:rPr>
        <w:t xml:space="preserve">Hill, R. M. (1997). The single-vendor single-buyer integrated production–inventory model with a generalized policy, </w:t>
      </w:r>
      <w:r w:rsidRPr="00AE3BA9">
        <w:rPr>
          <w:i/>
          <w:sz w:val="24"/>
          <w:szCs w:val="24"/>
        </w:rPr>
        <w:t>European Journal of Operational Research</w:t>
      </w:r>
      <w:r w:rsidRPr="00AE3BA9">
        <w:rPr>
          <w:sz w:val="24"/>
          <w:szCs w:val="24"/>
        </w:rPr>
        <w:t>, vol. 97, pp. 493-499.</w:t>
      </w:r>
    </w:p>
    <w:p w14:paraId="3810C2CC" w14:textId="77777777" w:rsidR="00AE3BA9" w:rsidRPr="00AE3BA9" w:rsidRDefault="00AE3BA9" w:rsidP="00AE3BA9">
      <w:pPr>
        <w:ind w:firstLine="0"/>
        <w:rPr>
          <w:szCs w:val="24"/>
          <w:lang w:val="en-US"/>
        </w:rPr>
      </w:pPr>
      <w:r w:rsidRPr="00AE3BA9">
        <w:rPr>
          <w:b/>
          <w:szCs w:val="24"/>
          <w:lang w:val="en-US"/>
        </w:rPr>
        <w:t>(Online Sources style)</w:t>
      </w:r>
    </w:p>
    <w:p w14:paraId="760DD2FD" w14:textId="77777777" w:rsidR="00AE3BA9" w:rsidRPr="00AE3BA9" w:rsidRDefault="00AE3BA9" w:rsidP="00AE3BA9">
      <w:pPr>
        <w:pStyle w:val="References"/>
        <w:numPr>
          <w:ilvl w:val="0"/>
          <w:numId w:val="0"/>
        </w:numPr>
        <w:ind w:left="180" w:hanging="180"/>
      </w:pPr>
      <w:r w:rsidRPr="00AE3BA9">
        <w:rPr>
          <w:sz w:val="24"/>
          <w:szCs w:val="24"/>
        </w:rPr>
        <w:t xml:space="preserve">Vidmar, R. J. (August 1992). On the use of atmospheric plasmas as electromagnetic reflectors. IEEE Trans. Plasma Sci. [Online]. 21(3). pp. 876-880. Available: </w:t>
      </w:r>
      <w:hyperlink r:id="rId13" w:history="1">
        <w:r w:rsidRPr="00AE3BA9">
          <w:rPr>
            <w:rStyle w:val="Hyperlink"/>
            <w:sz w:val="24"/>
            <w:szCs w:val="24"/>
          </w:rPr>
          <w:t>http://www.halcyon.com/pub/journals/21ps03-vidmar</w:t>
        </w:r>
      </w:hyperlink>
    </w:p>
    <w:p w14:paraId="0B642DAC" w14:textId="77777777" w:rsidR="00AE3BA9" w:rsidRPr="00AE3BA9" w:rsidRDefault="00AE3BA9" w:rsidP="00AE3BA9">
      <w:pPr>
        <w:pStyle w:val="ReferencesText"/>
        <w:spacing w:before="120" w:after="0"/>
        <w:rPr>
          <w:b/>
          <w:sz w:val="24"/>
        </w:rPr>
      </w:pPr>
      <w:r w:rsidRPr="00AE3BA9">
        <w:rPr>
          <w:b/>
          <w:sz w:val="24"/>
        </w:rPr>
        <w:t xml:space="preserve">(Conference paper or contributed volume - </w:t>
      </w:r>
      <w:r w:rsidRPr="00AE3BA9">
        <w:rPr>
          <w:sz w:val="24"/>
        </w:rPr>
        <w:t xml:space="preserve">Author, year, paper title. </w:t>
      </w:r>
      <w:r w:rsidRPr="00AE3BA9">
        <w:rPr>
          <w:i/>
          <w:sz w:val="24"/>
        </w:rPr>
        <w:t>Proceedings title (in italics)</w:t>
      </w:r>
      <w:r w:rsidRPr="00AE3BA9">
        <w:rPr>
          <w:sz w:val="24"/>
        </w:rPr>
        <w:t>. City, country, inclusive pages.</w:t>
      </w:r>
      <w:r w:rsidRPr="00AE3BA9">
        <w:rPr>
          <w:b/>
          <w:sz w:val="24"/>
        </w:rPr>
        <w:t>)</w:t>
      </w:r>
    </w:p>
    <w:p w14:paraId="1D38D968" w14:textId="77777777" w:rsidR="00AE3BA9" w:rsidRPr="004A0BCD" w:rsidRDefault="00AE3BA9" w:rsidP="00AE3BA9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AE3BA9">
        <w:rPr>
          <w:sz w:val="24"/>
          <w:szCs w:val="24"/>
        </w:rPr>
        <w:t xml:space="preserve">Beck, K. and Ralph, J. (1994). Patterns Generates Architectures. </w:t>
      </w:r>
      <w:r w:rsidRPr="00AE3BA9">
        <w:rPr>
          <w:i/>
          <w:color w:val="000000"/>
          <w:sz w:val="24"/>
          <w:szCs w:val="24"/>
        </w:rPr>
        <w:t xml:space="preserve"> Proceedings of </w:t>
      </w:r>
      <w:r w:rsidRPr="00AE3BA9">
        <w:rPr>
          <w:i/>
          <w:sz w:val="24"/>
          <w:szCs w:val="24"/>
        </w:rPr>
        <w:t>European Conference of Object-Oriented Programming.</w:t>
      </w:r>
      <w:r w:rsidRPr="00AE3BA9">
        <w:rPr>
          <w:sz w:val="24"/>
          <w:szCs w:val="24"/>
        </w:rPr>
        <w:t xml:space="preserve"> Bologna, Italy, pp. 139-149.</w:t>
      </w:r>
    </w:p>
    <w:p w14:paraId="28F92DEB" w14:textId="77777777" w:rsidR="00983159" w:rsidRPr="0031744F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14:paraId="7A63609E" w14:textId="77777777" w:rsidR="00AE3B5D" w:rsidRPr="0031744F" w:rsidRDefault="00FB2AEA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Note:</w:t>
      </w:r>
    </w:p>
    <w:p w14:paraId="517E7BD8" w14:textId="77777777" w:rsidR="00AE3B5D" w:rsidRDefault="00FB2AEA" w:rsidP="006879F3">
      <w:pPr>
        <w:ind w:firstLine="0"/>
        <w:rPr>
          <w:iCs/>
          <w:lang w:val="en-GB"/>
        </w:rPr>
      </w:pPr>
      <w:r w:rsidRPr="0068400E">
        <w:rPr>
          <w:b/>
          <w:iCs/>
          <w:lang w:val="en-GB"/>
        </w:rPr>
        <w:t xml:space="preserve">The document must be </w:t>
      </w:r>
      <w:proofErr w:type="gramStart"/>
      <w:r w:rsidRPr="0068400E">
        <w:rPr>
          <w:b/>
          <w:iCs/>
          <w:lang w:val="en-GB"/>
        </w:rPr>
        <w:t>rename</w:t>
      </w:r>
      <w:proofErr w:type="gramEnd"/>
      <w:r w:rsidRPr="0068400E">
        <w:rPr>
          <w:b/>
          <w:iCs/>
          <w:lang w:val="en-GB"/>
        </w:rPr>
        <w:t xml:space="preserve"> according to the </w:t>
      </w:r>
      <w:r w:rsidR="0068400E" w:rsidRPr="0068400E">
        <w:rPr>
          <w:b/>
          <w:iCs/>
          <w:lang w:val="en-GB"/>
        </w:rPr>
        <w:t>s</w:t>
      </w:r>
      <w:r w:rsidRPr="0068400E">
        <w:rPr>
          <w:b/>
          <w:iCs/>
          <w:lang w:val="en-GB"/>
        </w:rPr>
        <w:t>urnames of all authors</w:t>
      </w:r>
      <w:r w:rsidR="0068400E" w:rsidRPr="0068400E">
        <w:rPr>
          <w:b/>
          <w:iCs/>
          <w:lang w:val="en-GB"/>
        </w:rPr>
        <w:t xml:space="preserve"> and short form of the title</w:t>
      </w:r>
      <w:r w:rsidRPr="0068400E">
        <w:rPr>
          <w:b/>
          <w:iCs/>
          <w:lang w:val="en-GB"/>
        </w:rPr>
        <w:t xml:space="preserve"> </w:t>
      </w:r>
      <w:r w:rsidR="0068400E" w:rsidRPr="0068400E">
        <w:rPr>
          <w:b/>
          <w:iCs/>
          <w:lang w:val="en-GB"/>
        </w:rPr>
        <w:t>(</w:t>
      </w:r>
      <w:r w:rsidRPr="0068400E">
        <w:rPr>
          <w:b/>
          <w:iCs/>
          <w:lang w:val="en-GB"/>
        </w:rPr>
        <w:t>e</w:t>
      </w:r>
      <w:r w:rsidR="0068400E" w:rsidRPr="0068400E">
        <w:rPr>
          <w:b/>
          <w:iCs/>
          <w:lang w:val="en-GB"/>
        </w:rPr>
        <w:t>.</w:t>
      </w:r>
      <w:r w:rsidRPr="0068400E">
        <w:rPr>
          <w:b/>
          <w:iCs/>
          <w:lang w:val="en-GB"/>
        </w:rPr>
        <w:t>g.</w:t>
      </w:r>
      <w:r w:rsidR="0068400E" w:rsidRPr="0068400E">
        <w:rPr>
          <w:b/>
          <w:iCs/>
          <w:lang w:val="en-GB"/>
        </w:rPr>
        <w:t xml:space="preserve">, </w:t>
      </w:r>
      <w:r w:rsidRPr="0068400E">
        <w:rPr>
          <w:b/>
          <w:iCs/>
          <w:lang w:val="en-GB"/>
        </w:rPr>
        <w:t>John_Lee_Adam_</w:t>
      </w:r>
      <w:r w:rsidR="0068400E">
        <w:rPr>
          <w:b/>
          <w:iCs/>
          <w:lang w:val="en-GB"/>
        </w:rPr>
        <w:t>TitleOfMy</w:t>
      </w:r>
      <w:r w:rsidRPr="0068400E">
        <w:rPr>
          <w:b/>
          <w:iCs/>
          <w:lang w:val="en-GB"/>
        </w:rPr>
        <w:t>PAPER</w:t>
      </w:r>
      <w:r w:rsidR="0068400E">
        <w:rPr>
          <w:b/>
          <w:iCs/>
          <w:lang w:val="en-GB"/>
        </w:rPr>
        <w:t>).</w:t>
      </w:r>
      <w:r w:rsidRPr="0068400E">
        <w:rPr>
          <w:iCs/>
          <w:lang w:val="en-GB"/>
        </w:rPr>
        <w:t xml:space="preserve"> </w:t>
      </w:r>
    </w:p>
    <w:p w14:paraId="7C61DD6A" w14:textId="77777777" w:rsidR="0068400E" w:rsidRPr="0068400E" w:rsidRDefault="0068400E" w:rsidP="0068400E">
      <w:pPr>
        <w:tabs>
          <w:tab w:val="left" w:pos="5584"/>
        </w:tabs>
        <w:rPr>
          <w:lang w:val="en-GB"/>
        </w:rPr>
      </w:pPr>
    </w:p>
    <w:sectPr w:rsidR="0068400E" w:rsidRPr="0068400E" w:rsidSect="00717760"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32D052" w14:textId="77777777" w:rsidR="00CE1DBE" w:rsidRDefault="00CE1DBE">
      <w:r>
        <w:separator/>
      </w:r>
    </w:p>
  </w:endnote>
  <w:endnote w:type="continuationSeparator" w:id="0">
    <w:p w14:paraId="3804A11B" w14:textId="77777777" w:rsidR="00CE1DBE" w:rsidRDefault="00CE1D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0443BB" w14:textId="77777777"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14:paraId="38A73919" w14:textId="77777777"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B305C4" w14:textId="77777777" w:rsidR="00CE1DBE" w:rsidRDefault="00CE1DBE">
      <w:r>
        <w:separator/>
      </w:r>
    </w:p>
  </w:footnote>
  <w:footnote w:type="continuationSeparator" w:id="0">
    <w:p w14:paraId="4CEA6760" w14:textId="77777777" w:rsidR="00CE1DBE" w:rsidRDefault="00CE1DBE">
      <w:r>
        <w:continuationSeparator/>
      </w:r>
    </w:p>
  </w:footnote>
  <w:footnote w:id="1">
    <w:p w14:paraId="3DF8E484" w14:textId="77777777"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CF8EF2" w14:textId="77777777"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14:paraId="67ABB3C1" w14:textId="77777777"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14:paraId="411BDBCA" w14:textId="77777777"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4500"/>
        </w:tabs>
        <w:ind w:left="450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 w16cid:durableId="884370262">
    <w:abstractNumId w:val="10"/>
  </w:num>
  <w:num w:numId="2" w16cid:durableId="532814003">
    <w:abstractNumId w:val="0"/>
  </w:num>
  <w:num w:numId="3" w16cid:durableId="796798628">
    <w:abstractNumId w:val="4"/>
  </w:num>
  <w:num w:numId="4" w16cid:durableId="153910156">
    <w:abstractNumId w:val="2"/>
  </w:num>
  <w:num w:numId="5" w16cid:durableId="227232777">
    <w:abstractNumId w:val="6"/>
  </w:num>
  <w:num w:numId="6" w16cid:durableId="746341917">
    <w:abstractNumId w:val="5"/>
  </w:num>
  <w:num w:numId="7" w16cid:durableId="2049791655">
    <w:abstractNumId w:val="10"/>
  </w:num>
  <w:num w:numId="8" w16cid:durableId="38404965">
    <w:abstractNumId w:val="9"/>
  </w:num>
  <w:num w:numId="9" w16cid:durableId="1742674256">
    <w:abstractNumId w:val="10"/>
  </w:num>
  <w:num w:numId="10" w16cid:durableId="1041783230">
    <w:abstractNumId w:val="10"/>
  </w:num>
  <w:num w:numId="11" w16cid:durableId="514811867">
    <w:abstractNumId w:val="10"/>
  </w:num>
  <w:num w:numId="12" w16cid:durableId="2044555853">
    <w:abstractNumId w:val="7"/>
  </w:num>
  <w:num w:numId="13" w16cid:durableId="848643606">
    <w:abstractNumId w:val="10"/>
  </w:num>
  <w:num w:numId="14" w16cid:durableId="2139372564">
    <w:abstractNumId w:val="10"/>
  </w:num>
  <w:num w:numId="15" w16cid:durableId="89012674">
    <w:abstractNumId w:val="8"/>
  </w:num>
  <w:num w:numId="16" w16cid:durableId="130101506">
    <w:abstractNumId w:val="1"/>
  </w:num>
  <w:num w:numId="17" w16cid:durableId="1683241692">
    <w:abstractNumId w:val="3"/>
  </w:num>
  <w:num w:numId="18" w16cid:durableId="1375884929">
    <w:abstractNumId w:val="10"/>
  </w:num>
  <w:num w:numId="19" w16cid:durableId="1549225391">
    <w:abstractNumId w:val="10"/>
  </w:num>
  <w:num w:numId="20" w16cid:durableId="64035335">
    <w:abstractNumId w:val="1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660FEC"/>
    <w:rsid w:val="000079DC"/>
    <w:rsid w:val="00012BB6"/>
    <w:rsid w:val="00022935"/>
    <w:rsid w:val="0005391C"/>
    <w:rsid w:val="00064850"/>
    <w:rsid w:val="000A3E1C"/>
    <w:rsid w:val="000A4806"/>
    <w:rsid w:val="000B015E"/>
    <w:rsid w:val="000B69AE"/>
    <w:rsid w:val="000C2EC8"/>
    <w:rsid w:val="000C664A"/>
    <w:rsid w:val="000D6318"/>
    <w:rsid w:val="000E69EA"/>
    <w:rsid w:val="000F70A2"/>
    <w:rsid w:val="00104022"/>
    <w:rsid w:val="001160E8"/>
    <w:rsid w:val="0011644E"/>
    <w:rsid w:val="00116F84"/>
    <w:rsid w:val="00144DBD"/>
    <w:rsid w:val="001524F1"/>
    <w:rsid w:val="001553BE"/>
    <w:rsid w:val="00167103"/>
    <w:rsid w:val="00173F9F"/>
    <w:rsid w:val="00183509"/>
    <w:rsid w:val="00187458"/>
    <w:rsid w:val="00190C57"/>
    <w:rsid w:val="00194CC9"/>
    <w:rsid w:val="001A4EFD"/>
    <w:rsid w:val="001C549F"/>
    <w:rsid w:val="001E25D2"/>
    <w:rsid w:val="00213C4E"/>
    <w:rsid w:val="00215B9A"/>
    <w:rsid w:val="0023084C"/>
    <w:rsid w:val="00231D24"/>
    <w:rsid w:val="0024024E"/>
    <w:rsid w:val="00276AC4"/>
    <w:rsid w:val="00286D85"/>
    <w:rsid w:val="002973EC"/>
    <w:rsid w:val="002A7497"/>
    <w:rsid w:val="002B2D02"/>
    <w:rsid w:val="002D2435"/>
    <w:rsid w:val="002D397F"/>
    <w:rsid w:val="003105A8"/>
    <w:rsid w:val="0031744F"/>
    <w:rsid w:val="00323C6D"/>
    <w:rsid w:val="00324027"/>
    <w:rsid w:val="0033474C"/>
    <w:rsid w:val="00341238"/>
    <w:rsid w:val="00345659"/>
    <w:rsid w:val="00351B3F"/>
    <w:rsid w:val="00355D34"/>
    <w:rsid w:val="003722BE"/>
    <w:rsid w:val="00373778"/>
    <w:rsid w:val="003D1E1E"/>
    <w:rsid w:val="003F0014"/>
    <w:rsid w:val="00401B62"/>
    <w:rsid w:val="004035DC"/>
    <w:rsid w:val="0041189E"/>
    <w:rsid w:val="0044492A"/>
    <w:rsid w:val="0044658D"/>
    <w:rsid w:val="00447AE5"/>
    <w:rsid w:val="004522C0"/>
    <w:rsid w:val="004630A7"/>
    <w:rsid w:val="00465B04"/>
    <w:rsid w:val="00474440"/>
    <w:rsid w:val="00482525"/>
    <w:rsid w:val="004913A3"/>
    <w:rsid w:val="004C1F61"/>
    <w:rsid w:val="004E12E5"/>
    <w:rsid w:val="004F130D"/>
    <w:rsid w:val="004F1640"/>
    <w:rsid w:val="005023C2"/>
    <w:rsid w:val="00514A92"/>
    <w:rsid w:val="00526C38"/>
    <w:rsid w:val="00540AF0"/>
    <w:rsid w:val="0054660D"/>
    <w:rsid w:val="0054721C"/>
    <w:rsid w:val="005508C7"/>
    <w:rsid w:val="005717DF"/>
    <w:rsid w:val="00576B9F"/>
    <w:rsid w:val="00592560"/>
    <w:rsid w:val="005D030D"/>
    <w:rsid w:val="006100BA"/>
    <w:rsid w:val="00624A54"/>
    <w:rsid w:val="00627608"/>
    <w:rsid w:val="00630C63"/>
    <w:rsid w:val="006317B9"/>
    <w:rsid w:val="00631AC4"/>
    <w:rsid w:val="00634128"/>
    <w:rsid w:val="006362AF"/>
    <w:rsid w:val="00645755"/>
    <w:rsid w:val="00660FEC"/>
    <w:rsid w:val="0066365A"/>
    <w:rsid w:val="00680B33"/>
    <w:rsid w:val="0068400E"/>
    <w:rsid w:val="006879F3"/>
    <w:rsid w:val="00691691"/>
    <w:rsid w:val="006B12E7"/>
    <w:rsid w:val="006C5AA4"/>
    <w:rsid w:val="006D3A44"/>
    <w:rsid w:val="006E13C7"/>
    <w:rsid w:val="006F0DCA"/>
    <w:rsid w:val="006F2427"/>
    <w:rsid w:val="006F6C99"/>
    <w:rsid w:val="00707B02"/>
    <w:rsid w:val="007126F7"/>
    <w:rsid w:val="00713880"/>
    <w:rsid w:val="00713E0D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B1498"/>
    <w:rsid w:val="007B698A"/>
    <w:rsid w:val="007C168F"/>
    <w:rsid w:val="007D0829"/>
    <w:rsid w:val="007D3107"/>
    <w:rsid w:val="007D396F"/>
    <w:rsid w:val="007E164C"/>
    <w:rsid w:val="007F65DE"/>
    <w:rsid w:val="00804EFA"/>
    <w:rsid w:val="00810D52"/>
    <w:rsid w:val="0082098F"/>
    <w:rsid w:val="008348F4"/>
    <w:rsid w:val="008363C4"/>
    <w:rsid w:val="008419DA"/>
    <w:rsid w:val="0085722C"/>
    <w:rsid w:val="0086002B"/>
    <w:rsid w:val="0088692D"/>
    <w:rsid w:val="008B39FB"/>
    <w:rsid w:val="008B7ED5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4673A"/>
    <w:rsid w:val="00950987"/>
    <w:rsid w:val="0095379A"/>
    <w:rsid w:val="00961EAE"/>
    <w:rsid w:val="0096493B"/>
    <w:rsid w:val="00975FB8"/>
    <w:rsid w:val="00983159"/>
    <w:rsid w:val="009A3A11"/>
    <w:rsid w:val="009B01EF"/>
    <w:rsid w:val="009B696B"/>
    <w:rsid w:val="009D01B9"/>
    <w:rsid w:val="009D01BF"/>
    <w:rsid w:val="009E10FE"/>
    <w:rsid w:val="009F5854"/>
    <w:rsid w:val="00A03CFE"/>
    <w:rsid w:val="00A05D17"/>
    <w:rsid w:val="00A10BAC"/>
    <w:rsid w:val="00A151FE"/>
    <w:rsid w:val="00A414C6"/>
    <w:rsid w:val="00A5671F"/>
    <w:rsid w:val="00A83512"/>
    <w:rsid w:val="00AA437F"/>
    <w:rsid w:val="00AC7AED"/>
    <w:rsid w:val="00AD0D46"/>
    <w:rsid w:val="00AE3B5D"/>
    <w:rsid w:val="00AE3BA9"/>
    <w:rsid w:val="00B03C9A"/>
    <w:rsid w:val="00B03F2F"/>
    <w:rsid w:val="00B100A5"/>
    <w:rsid w:val="00B12EC4"/>
    <w:rsid w:val="00B1721B"/>
    <w:rsid w:val="00B2423A"/>
    <w:rsid w:val="00B4175E"/>
    <w:rsid w:val="00B50B78"/>
    <w:rsid w:val="00B5164D"/>
    <w:rsid w:val="00B72882"/>
    <w:rsid w:val="00B96531"/>
    <w:rsid w:val="00B96B80"/>
    <w:rsid w:val="00BA4052"/>
    <w:rsid w:val="00BB4F4F"/>
    <w:rsid w:val="00BD019B"/>
    <w:rsid w:val="00BD6B71"/>
    <w:rsid w:val="00BE3874"/>
    <w:rsid w:val="00C22F24"/>
    <w:rsid w:val="00C26AF4"/>
    <w:rsid w:val="00C2784F"/>
    <w:rsid w:val="00C354D1"/>
    <w:rsid w:val="00C36E8D"/>
    <w:rsid w:val="00C40F7C"/>
    <w:rsid w:val="00CA0458"/>
    <w:rsid w:val="00CB7582"/>
    <w:rsid w:val="00CC6C92"/>
    <w:rsid w:val="00CD5559"/>
    <w:rsid w:val="00CE1DBE"/>
    <w:rsid w:val="00CF7461"/>
    <w:rsid w:val="00D170DB"/>
    <w:rsid w:val="00D21065"/>
    <w:rsid w:val="00D345D2"/>
    <w:rsid w:val="00D34A6E"/>
    <w:rsid w:val="00D43284"/>
    <w:rsid w:val="00D655E9"/>
    <w:rsid w:val="00D90DB9"/>
    <w:rsid w:val="00DA777F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251FA"/>
    <w:rsid w:val="00E42C0E"/>
    <w:rsid w:val="00E47317"/>
    <w:rsid w:val="00E565F1"/>
    <w:rsid w:val="00E67AD3"/>
    <w:rsid w:val="00E74F90"/>
    <w:rsid w:val="00E84A4D"/>
    <w:rsid w:val="00E937A9"/>
    <w:rsid w:val="00EA08F2"/>
    <w:rsid w:val="00EB1A0B"/>
    <w:rsid w:val="00EB760A"/>
    <w:rsid w:val="00EC5942"/>
    <w:rsid w:val="00EC7F38"/>
    <w:rsid w:val="00ED4D7F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5DA4"/>
    <w:rsid w:val="00F97F99"/>
    <w:rsid w:val="00FA4B23"/>
    <w:rsid w:val="00FB24E8"/>
    <w:rsid w:val="00FB28D4"/>
    <w:rsid w:val="00FB2AEA"/>
    <w:rsid w:val="00FC6469"/>
    <w:rsid w:val="00FE10E4"/>
    <w:rsid w:val="00FF42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76DBE71"/>
  <w15:docId w15:val="{8E43CAC3-C55E-4726-B00F-5F31C4C42C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val="en-US"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val="en-US"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val="en-US"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val="en-US"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val="en-US"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val="en-US"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val="en-US"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val="en-US"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237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87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://www.halcyon.com/pub/journals/21ps03-vidmar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apastyle.org/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Microsoft_Excel_Chart.xls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B83156-FEF2-4DD2-90CD-071931056B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07</Words>
  <Characters>4601</Characters>
  <Application>Microsoft Office Word</Application>
  <DocSecurity>0</DocSecurity>
  <Lines>38</Lines>
  <Paragraphs>10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39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Andee Yeo</cp:lastModifiedBy>
  <cp:revision>2</cp:revision>
  <cp:lastPrinted>2001-02-08T12:11:00Z</cp:lastPrinted>
  <dcterms:created xsi:type="dcterms:W3CDTF">2022-04-07T06:30:00Z</dcterms:created>
  <dcterms:modified xsi:type="dcterms:W3CDTF">2022-04-07T06:30:00Z</dcterms:modified>
</cp:coreProperties>
</file>